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62" r:id="rId2"/>
    <p:sldId id="263" r:id="rId3"/>
    <p:sldId id="257" r:id="rId4"/>
    <p:sldId id="265" r:id="rId5"/>
    <p:sldId id="264" r:id="rId6"/>
    <p:sldId id="258" r:id="rId7"/>
    <p:sldId id="259" r:id="rId8"/>
    <p:sldId id="260" r:id="rId9"/>
    <p:sldId id="261" r:id="rId10"/>
  </p:sldIdLst>
  <p:sldSz cx="9144000" cy="6858000" type="screen4x3"/>
  <p:notesSz cx="7099300" cy="10234613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118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6F302E-6D83-4118-86BD-A7C848EF2130}" type="datetimeFigureOut">
              <a:rPr lang="cs-CZ" smtClean="0"/>
              <a:t>29. 10. 201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7D929C-B8F1-4468-A1F8-2771684410F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797472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43E045-2FEF-4DE7-ADDE-5AACB4500216}" type="datetime1">
              <a:rPr lang="cs-CZ" smtClean="0"/>
              <a:t>29. 10. 201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3A254-58A0-4FEE-9780-49F879D907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376467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EFB2D0-A5D6-4154-8ED6-54ED930A9516}" type="datetime1">
              <a:rPr lang="cs-CZ" smtClean="0"/>
              <a:t>29. 10. 201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3A254-58A0-4FEE-9780-49F879D907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830201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1A837-DE53-400A-AC29-C232A9383216}" type="datetime1">
              <a:rPr lang="cs-CZ" smtClean="0"/>
              <a:t>29. 10. 201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3A254-58A0-4FEE-9780-49F879D907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209424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6A678-3CC5-4AAF-9FE2-C9CA88F56A77}" type="datetime1">
              <a:rPr lang="cs-CZ" smtClean="0"/>
              <a:t>29. 10. 201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3A254-58A0-4FEE-9780-49F879D907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34258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3B1E15-CD12-45F0-BFB9-0B731FB110E8}" type="datetime1">
              <a:rPr lang="cs-CZ" smtClean="0"/>
              <a:t>29. 10. 201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3A254-58A0-4FEE-9780-49F879D907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965337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55B63-28E5-4FF8-AA04-D702D7EFF694}" type="datetime1">
              <a:rPr lang="cs-CZ" smtClean="0"/>
              <a:t>29. 10. 201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3A254-58A0-4FEE-9780-49F879D907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29751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574D3-2B3D-4E80-A83F-15AD7D38E12C}" type="datetime1">
              <a:rPr lang="cs-CZ" smtClean="0"/>
              <a:t>29. 10. 201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3A254-58A0-4FEE-9780-49F879D907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223083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F881B-B641-4C2C-936C-0F03AE4D5A59}" type="datetime1">
              <a:rPr lang="cs-CZ" smtClean="0"/>
              <a:t>29. 10. 201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3A254-58A0-4FEE-9780-49F879D907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47543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4CA5F-0A50-44A6-B3E8-6720F7E3EA13}" type="datetime1">
              <a:rPr lang="cs-CZ" smtClean="0"/>
              <a:t>29. 10. 201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3A254-58A0-4FEE-9780-49F879D907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450846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7AD43-2580-40F1-B0C7-747E4ADBDE3A}" type="datetime1">
              <a:rPr lang="cs-CZ" smtClean="0"/>
              <a:t>29. 10. 201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3A254-58A0-4FEE-9780-49F879D907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607569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76CA0-14DF-4309-9BB7-4FBAE5AF3A6D}" type="datetime1">
              <a:rPr lang="cs-CZ" smtClean="0"/>
              <a:t>29. 10. 201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3A254-58A0-4FEE-9780-49F879D907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383689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335567-D5EE-4C0E-AC9A-425E7D552C0A}" type="datetime1">
              <a:rPr lang="cs-CZ" smtClean="0"/>
              <a:t>29. 10. 201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D3A254-58A0-4FEE-9780-49F879D907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87487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Formální náboj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Rozdíl mezi počtem valenčních elektronů ve volném atomu a valenčních elektronů ve vázaném atomu.</a:t>
            </a:r>
          </a:p>
          <a:p>
            <a:r>
              <a:rPr lang="cs-CZ" dirty="0" smtClean="0"/>
              <a:t>Záporný náboj je umístěn na </a:t>
            </a:r>
            <a:r>
              <a:rPr lang="cs-CZ" dirty="0" err="1" smtClean="0"/>
              <a:t>nejelektronegativnějším</a:t>
            </a:r>
            <a:r>
              <a:rPr lang="cs-CZ" dirty="0" smtClean="0"/>
              <a:t> atomu.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3A254-58A0-4FEE-9780-49F879D907C1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6315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Rezonanční struktury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Popisují polohu elektronů v molekulách.</a:t>
            </a:r>
          </a:p>
          <a:p>
            <a:r>
              <a:rPr lang="cs-CZ" dirty="0" smtClean="0"/>
              <a:t>Vyjadřují jednotlivé limitní stavy.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3A254-58A0-4FEE-9780-49F879D907C1}" type="slidenum">
              <a:rPr lang="cs-CZ" smtClean="0"/>
              <a:t>2</a:t>
            </a:fld>
            <a:endParaRPr lang="cs-CZ"/>
          </a:p>
        </p:txBody>
      </p:sp>
      <p:pic>
        <p:nvPicPr>
          <p:cNvPr id="7170" name="Picture 2" descr="https://upload.wikimedia.org/wikipedia/commons/5/5f/Resonance_exampl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780928"/>
            <a:ext cx="6657975" cy="299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462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1026" name="Picture 2" descr="http://files.kabinet-chemie.webnode.cz/200000100-0f8fb0fe93-public/Atomov%C3%A9%20orbital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150" y="44624"/>
            <a:ext cx="5991622" cy="6790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3A254-58A0-4FEE-9780-49F879D907C1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82454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d-orbitaly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3A254-58A0-4FEE-9780-49F879D907C1}" type="slidenum">
              <a:rPr lang="cs-CZ" smtClean="0"/>
              <a:t>4</a:t>
            </a:fld>
            <a:endParaRPr lang="cs-CZ"/>
          </a:p>
        </p:txBody>
      </p:sp>
      <p:pic>
        <p:nvPicPr>
          <p:cNvPr id="6146" name="Picture 2" descr="https://upload.wikimedia.org/wikipedia/commons/5/58/D_orbital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060848"/>
            <a:ext cx="4591050" cy="3448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9851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f-orbitaly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3A254-58A0-4FEE-9780-49F879D907C1}" type="slidenum">
              <a:rPr lang="cs-CZ" smtClean="0"/>
              <a:t>5</a:t>
            </a:fld>
            <a:endParaRPr lang="cs-CZ"/>
          </a:p>
        </p:txBody>
      </p:sp>
      <p:pic>
        <p:nvPicPr>
          <p:cNvPr id="5122" name="Picture 2" descr="https://upload.wikimedia.org/wikipedia/commons/d/da/F_orbital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844824"/>
            <a:ext cx="7643967" cy="4392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498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MO-LCAO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25963"/>
          </a:xfrm>
        </p:spPr>
        <p:txBody>
          <a:bodyPr/>
          <a:lstStyle/>
          <a:p>
            <a:r>
              <a:rPr lang="cs-CZ" dirty="0" smtClean="0"/>
              <a:t>Molekulový orbital je tvořen lineární kombinací </a:t>
            </a:r>
            <a:r>
              <a:rPr lang="cs-CZ" smtClean="0"/>
              <a:t>atomových orbitalů</a:t>
            </a:r>
            <a:r>
              <a:rPr lang="cs-CZ" dirty="0" smtClean="0"/>
              <a:t>.</a:t>
            </a:r>
            <a:endParaRPr lang="cs-CZ" dirty="0"/>
          </a:p>
        </p:txBody>
      </p:sp>
      <p:pic>
        <p:nvPicPr>
          <p:cNvPr id="2050" name="Picture 2" descr="http://www.chemie.utb.cz/rvicha/Sac/pics/mo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3" y="2385392"/>
            <a:ext cx="5743575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3A254-58A0-4FEE-9780-49F879D907C1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47971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3074" name="Picture 2" descr="http://www.chemie.utb.cz/rvicha/Sac/pics/m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-257944"/>
            <a:ext cx="4110205" cy="7071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3A254-58A0-4FEE-9780-49F879D907C1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9741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pic>
        <p:nvPicPr>
          <p:cNvPr id="4098" name="Picture 2" descr="http://www.chemie.utb.cz/rvicha/Sac/pics/mo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0"/>
            <a:ext cx="5743575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381243"/>
              </p:ext>
            </p:extLst>
          </p:nvPr>
        </p:nvGraphicFramePr>
        <p:xfrm>
          <a:off x="467544" y="2274888"/>
          <a:ext cx="5300663" cy="361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CS ChemDraw Drawing" r:id="rId4" imgW="5275080" imgH="3513960" progId="ChemDraw.Document.6.0">
                  <p:embed/>
                </p:oleObj>
              </mc:Choice>
              <mc:Fallback>
                <p:oleObj name="CS ChemDraw Drawing" r:id="rId4" imgW="5275080" imgH="3513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2274888"/>
                        <a:ext cx="5300663" cy="361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3A254-58A0-4FEE-9780-49F879D907C1}" type="slidenum">
              <a:rPr lang="cs-CZ" smtClean="0"/>
              <a:t>8</a:t>
            </a:fld>
            <a:endParaRPr lang="cs-CZ"/>
          </a:p>
        </p:txBody>
      </p:sp>
      <p:sp>
        <p:nvSpPr>
          <p:cNvPr id="6" name="TextovéPole 5"/>
          <p:cNvSpPr txBox="1"/>
          <p:nvPr/>
        </p:nvSpPr>
        <p:spPr>
          <a:xfrm>
            <a:off x="467544" y="6093296"/>
            <a:ext cx="8308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 smtClean="0"/>
              <a:t>Cotton</a:t>
            </a:r>
            <a:r>
              <a:rPr lang="cs-CZ" dirty="0" smtClean="0"/>
              <a:t>, F.A.; </a:t>
            </a:r>
            <a:r>
              <a:rPr lang="cs-CZ" dirty="0" err="1" smtClean="0"/>
              <a:t>Curtis</a:t>
            </a:r>
            <a:r>
              <a:rPr lang="cs-CZ" dirty="0" smtClean="0"/>
              <a:t>, N.F.; Johnson, B.F.G.; Robinson, W.R. </a:t>
            </a:r>
            <a:r>
              <a:rPr lang="cs-CZ" i="1" dirty="0" err="1" smtClean="0"/>
              <a:t>Inorg</a:t>
            </a:r>
            <a:r>
              <a:rPr lang="cs-CZ" i="1" dirty="0" smtClean="0"/>
              <a:t>. </a:t>
            </a:r>
            <a:r>
              <a:rPr lang="cs-CZ" i="1" dirty="0" err="1" smtClean="0"/>
              <a:t>Chem</a:t>
            </a:r>
            <a:r>
              <a:rPr lang="cs-CZ" i="1" dirty="0" smtClean="0"/>
              <a:t>.</a:t>
            </a:r>
            <a:r>
              <a:rPr lang="cs-CZ" dirty="0" smtClean="0"/>
              <a:t> </a:t>
            </a:r>
            <a:r>
              <a:rPr lang="cs-CZ" b="1" dirty="0" smtClean="0"/>
              <a:t>1965</a:t>
            </a:r>
            <a:r>
              <a:rPr lang="cs-CZ" dirty="0" smtClean="0"/>
              <a:t>, </a:t>
            </a:r>
            <a:r>
              <a:rPr lang="cs-CZ" i="1" dirty="0" smtClean="0"/>
              <a:t>4</a:t>
            </a:r>
            <a:r>
              <a:rPr lang="cs-CZ" dirty="0" smtClean="0"/>
              <a:t>, 326-330</a:t>
            </a:r>
            <a:endParaRPr lang="cs-CZ" dirty="0"/>
          </a:p>
        </p:txBody>
      </p:sp>
      <p:pic>
        <p:nvPicPr>
          <p:cNvPr id="4115" name="Picture 19" descr="https://upload.wikimedia.org/wikipedia/commons/9/9e/Dimolybdenum-Mo2-delta-bond-Spartan-HF-3-21G-3D-side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2773660"/>
            <a:ext cx="2952328" cy="2599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8540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Hybridizac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Energetické sjednocení nerovnocenných atomových orbitalů do hybridních molekulových orbitalů.</a:t>
            </a:r>
          </a:p>
          <a:p>
            <a:endParaRPr lang="cs-CZ" dirty="0"/>
          </a:p>
        </p:txBody>
      </p:sp>
      <p:graphicFrame>
        <p:nvGraphicFramePr>
          <p:cNvPr id="4" name="Tabulk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0021350"/>
              </p:ext>
            </p:extLst>
          </p:nvPr>
        </p:nvGraphicFramePr>
        <p:xfrm>
          <a:off x="539552" y="3356992"/>
          <a:ext cx="8229600" cy="2834640"/>
        </p:xfrm>
        <a:graphic>
          <a:graphicData uri="http://schemas.openxmlformats.org/drawingml/2006/table">
            <a:tbl>
              <a:tblPr/>
              <a:tblGrid>
                <a:gridCol w="4114800"/>
                <a:gridCol w="4114800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cs-CZ" dirty="0">
                          <a:effectLst/>
                        </a:rPr>
                        <a:t>Druh hybridizace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>
                          <a:effectLst/>
                        </a:rPr>
                        <a:t>Geometrie molekuly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>
                          <a:effectLst/>
                        </a:rPr>
                        <a:t>sp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dirty="0">
                          <a:effectLst/>
                        </a:rPr>
                        <a:t>lineární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>
                          <a:effectLst/>
                        </a:rPr>
                        <a:t>sp</a:t>
                      </a:r>
                      <a:r>
                        <a:rPr lang="cs-CZ" baseline="30000">
                          <a:effectLst/>
                        </a:rPr>
                        <a:t>2</a:t>
                      </a:r>
                      <a:endParaRPr lang="cs-CZ">
                        <a:effectLst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u="none" strike="noStrike" dirty="0">
                          <a:solidFill>
                            <a:schemeClr val="tx1"/>
                          </a:solidFill>
                          <a:effectLst/>
                        </a:rPr>
                        <a:t>rovnostranný trojúhelník</a:t>
                      </a:r>
                      <a:endParaRPr lang="cs-CZ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>
                          <a:effectLst/>
                        </a:rPr>
                        <a:t>sp</a:t>
                      </a:r>
                      <a:r>
                        <a:rPr lang="cs-CZ" baseline="30000">
                          <a:effectLst/>
                        </a:rPr>
                        <a:t>3</a:t>
                      </a:r>
                      <a:endParaRPr lang="cs-CZ">
                        <a:effectLst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u="none" strike="noStrike" dirty="0">
                          <a:solidFill>
                            <a:schemeClr val="tx1"/>
                          </a:solidFill>
                          <a:effectLst/>
                        </a:rPr>
                        <a:t>tetraedr</a:t>
                      </a:r>
                      <a:endParaRPr lang="cs-CZ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>
                          <a:effectLst/>
                        </a:rPr>
                        <a:t>d</a:t>
                      </a:r>
                      <a:r>
                        <a:rPr lang="cs-CZ" baseline="30000">
                          <a:effectLst/>
                        </a:rPr>
                        <a:t>2</a:t>
                      </a:r>
                      <a:r>
                        <a:rPr lang="cs-CZ">
                          <a:effectLst/>
                        </a:rPr>
                        <a:t>sp</a:t>
                      </a:r>
                      <a:r>
                        <a:rPr lang="cs-CZ" baseline="30000">
                          <a:effectLst/>
                        </a:rPr>
                        <a:t>3</a:t>
                      </a:r>
                      <a:endParaRPr lang="cs-CZ">
                        <a:effectLst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u="none" strike="noStrike" dirty="0">
                          <a:solidFill>
                            <a:schemeClr val="tx1"/>
                          </a:solidFill>
                          <a:effectLst/>
                        </a:rPr>
                        <a:t>oktaedr</a:t>
                      </a:r>
                      <a:endParaRPr lang="cs-CZ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>
                          <a:effectLst/>
                        </a:rPr>
                        <a:t>dsp</a:t>
                      </a:r>
                      <a:r>
                        <a:rPr lang="cs-CZ" baseline="30000">
                          <a:effectLst/>
                        </a:rPr>
                        <a:t>2</a:t>
                      </a:r>
                      <a:endParaRPr lang="cs-CZ">
                        <a:effectLst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u="none" strike="noStrike" dirty="0">
                          <a:solidFill>
                            <a:schemeClr val="tx1"/>
                          </a:solidFill>
                          <a:effectLst/>
                        </a:rPr>
                        <a:t>čtverec</a:t>
                      </a:r>
                      <a:endParaRPr lang="cs-CZ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>
                          <a:effectLst/>
                        </a:rPr>
                        <a:t>dsp</a:t>
                      </a:r>
                      <a:r>
                        <a:rPr lang="cs-CZ" baseline="30000">
                          <a:effectLst/>
                        </a:rPr>
                        <a:t>3</a:t>
                      </a:r>
                      <a:endParaRPr lang="cs-CZ">
                        <a:effectLst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u="none" strike="noStrike" dirty="0">
                          <a:solidFill>
                            <a:schemeClr val="tx1"/>
                          </a:solidFill>
                          <a:effectLst/>
                        </a:rPr>
                        <a:t>trigonální </a:t>
                      </a:r>
                      <a:r>
                        <a:rPr lang="cs-CZ" u="none" strike="noStrike" dirty="0" err="1">
                          <a:solidFill>
                            <a:schemeClr val="tx1"/>
                          </a:solidFill>
                          <a:effectLst/>
                        </a:rPr>
                        <a:t>bipyramida</a:t>
                      </a:r>
                      <a:r>
                        <a:rPr lang="cs-CZ" dirty="0">
                          <a:solidFill>
                            <a:schemeClr val="tx1"/>
                          </a:solidFill>
                          <a:effectLst/>
                        </a:rPr>
                        <a:t> nebo </a:t>
                      </a:r>
                      <a:r>
                        <a:rPr lang="cs-CZ" u="none" strike="noStrike" dirty="0">
                          <a:solidFill>
                            <a:schemeClr val="tx1"/>
                          </a:solidFill>
                          <a:effectLst/>
                        </a:rPr>
                        <a:t>čtvercová pyramida</a:t>
                      </a:r>
                      <a:endParaRPr lang="cs-CZ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</a:tbl>
          </a:graphicData>
        </a:graphic>
      </p:graphicFrame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3A254-58A0-4FEE-9780-49F879D907C1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1155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</TotalTime>
  <Words>113</Words>
  <Application>Microsoft Office PowerPoint</Application>
  <PresentationFormat>Předvádění na obrazovce (4:3)</PresentationFormat>
  <Paragraphs>36</Paragraphs>
  <Slides>9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9</vt:i4>
      </vt:variant>
    </vt:vector>
  </HeadingPairs>
  <TitlesOfParts>
    <vt:vector size="11" baseType="lpstr">
      <vt:lpstr>Motiv systému Office</vt:lpstr>
      <vt:lpstr>CS ChemDraw Drawing</vt:lpstr>
      <vt:lpstr>Formální náboj</vt:lpstr>
      <vt:lpstr>Rezonanční struktury</vt:lpstr>
      <vt:lpstr>Prezentace aplikace PowerPoint</vt:lpstr>
      <vt:lpstr>d-orbitaly</vt:lpstr>
      <vt:lpstr>f-orbitaly</vt:lpstr>
      <vt:lpstr>MO-LCAO</vt:lpstr>
      <vt:lpstr>Prezentace aplikace PowerPoint</vt:lpstr>
      <vt:lpstr>Prezentace aplikace PowerPoint</vt:lpstr>
      <vt:lpstr>Hybridizace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omové a molekulové orbitaly</dc:title>
  <dc:creator>hugo</dc:creator>
  <cp:lastModifiedBy>hugo</cp:lastModifiedBy>
  <cp:revision>14</cp:revision>
  <cp:lastPrinted>2013-11-05T11:43:23Z</cp:lastPrinted>
  <dcterms:created xsi:type="dcterms:W3CDTF">2013-11-05T10:57:50Z</dcterms:created>
  <dcterms:modified xsi:type="dcterms:W3CDTF">2014-10-29T04:12:09Z</dcterms:modified>
</cp:coreProperties>
</file>